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9297BF2"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2784D945"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2E8FE430"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6131E126" w14:textId="77777777" w:rsidR="00336F29" w:rsidRPr="00387365" w:rsidRDefault="00336F29" w:rsidP="00336F29">
      <w:pPr>
        <w:pStyle w:val="Af3"/>
        <w:spacing w:after="600"/>
      </w:pPr>
      <w:r w:rsidRPr="00B859DA">
        <w:t>Paper Title</w:t>
      </w:r>
      <w:r w:rsidRPr="00B859DA">
        <w:rPr>
          <w:vertAlign w:val="superscript"/>
        </w:rPr>
        <w:t>*</w:t>
      </w:r>
    </w:p>
    <w:p w14:paraId="5197553B" w14:textId="77777777" w:rsidR="00336F29" w:rsidRPr="00D4692C" w:rsidRDefault="00336F29" w:rsidP="006C1DE2">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35AD9DE3"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608EE50E"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64F630E3"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53BE5665"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124F88CB" w14:textId="77777777" w:rsidTr="00E9121D">
        <w:trPr>
          <w:jc w:val="center"/>
        </w:trPr>
        <w:tc>
          <w:tcPr>
            <w:tcW w:w="2956" w:type="dxa"/>
          </w:tcPr>
          <w:p w14:paraId="48054A0A" w14:textId="69CDF3D7"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56500D">
              <w:rPr>
                <w:rFonts w:ascii="Minion Pro Capt" w:hAnsi="Minion Pro Capt" w:cstheme="minorHAnsi" w:hint="eastAsia"/>
                <w:bCs/>
                <w:sz w:val="16"/>
                <w:szCs w:val="16"/>
                <w:lang w:eastAsia="zh-CN"/>
              </w:rPr>
              <w:t>2</w:t>
            </w:r>
            <w:r w:rsidR="00A52188">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A52188" w:rsidRPr="00827633">
                <w:rPr>
                  <w:rStyle w:val="a3"/>
                  <w:rFonts w:ascii="Minion Pro Capt" w:hAnsi="Minion Pro Capt" w:cstheme="minorHAnsi" w:hint="eastAsia"/>
                  <w:sz w:val="16"/>
                  <w:szCs w:val="16"/>
                  <w:lang w:eastAsia="zh-CN"/>
                </w:rPr>
                <w:t>https://dx.doi.org/10.4236/***.2026.*****</w:t>
              </w:r>
            </w:hyperlink>
            <w:bookmarkEnd w:id="0"/>
            <w:bookmarkEnd w:id="1"/>
          </w:p>
          <w:p w14:paraId="0DF64A50"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3C8D8906"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1CCE7A3B"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3833F51D"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3C4F1E8B"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42539F80" w14:textId="345575E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56500D">
              <w:rPr>
                <w:rFonts w:ascii="Minion Pro Capt" w:hAnsi="Minion Pro Capt" w:cstheme="minorHAnsi" w:hint="eastAsia"/>
                <w:sz w:val="16"/>
                <w:szCs w:val="16"/>
                <w:lang w:eastAsia="zh-CN"/>
              </w:rPr>
              <w:t>2</w:t>
            </w:r>
            <w:r w:rsidR="00A52188">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1D1AC5A6"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271D241C"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23FEFF7E"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769C81D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5pt" o:ole="">
                  <v:imagedata r:id="rId10" o:title="" cropright="-1642f"/>
                </v:shape>
                <o:OLEObject Type="Embed" ProgID="Word.Picture.8" ShapeID="_x0000_i1025" DrawAspect="Content" ObjectID="_1826193983"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6D2E3B38" wp14:editId="21A2C802">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089C5CE5"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71A461AE"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4A443BA8" w14:textId="77777777" w:rsidR="00E9121D" w:rsidRPr="00387365" w:rsidRDefault="00E9121D" w:rsidP="00E33482">
            <w:pPr>
              <w:pStyle w:val="AA0"/>
              <w:overflowPunct w:val="0"/>
              <w:spacing w:after="120"/>
            </w:pPr>
            <w:r w:rsidRPr="00387365">
              <w:t>Abstract</w:t>
            </w:r>
          </w:p>
          <w:p w14:paraId="36B18827"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53C11E21" w14:textId="77777777" w:rsidR="00E9121D" w:rsidRPr="009F7FA4" w:rsidRDefault="00E9121D" w:rsidP="00E33482">
            <w:pPr>
              <w:overflowPunct w:val="0"/>
              <w:rPr>
                <w:rFonts w:ascii="Palatino Linotype" w:hAnsi="Palatino Linotype"/>
                <w:sz w:val="16"/>
                <w:szCs w:val="16"/>
              </w:rPr>
            </w:pPr>
          </w:p>
          <w:p w14:paraId="32ADA949" w14:textId="77777777" w:rsidR="00E9121D" w:rsidRPr="00B15FA8" w:rsidRDefault="00E9121D" w:rsidP="00E33482">
            <w:pPr>
              <w:pStyle w:val="AA0"/>
              <w:overflowPunct w:val="0"/>
              <w:spacing w:after="120"/>
            </w:pPr>
            <w:r w:rsidRPr="00B15FA8">
              <w:t>Keywords</w:t>
            </w:r>
          </w:p>
          <w:p w14:paraId="4B44326E"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103F9DA1" w14:textId="77777777" w:rsidR="003A7AFD" w:rsidRDefault="003A7AFD" w:rsidP="00E33482">
      <w:pPr>
        <w:pStyle w:val="10"/>
        <w:overflowPunct w:val="0"/>
        <w:spacing w:beforeLines="0" w:afterLines="0"/>
        <w:ind w:left="3000"/>
        <w:rPr>
          <w:szCs w:val="26"/>
        </w:rPr>
      </w:pPr>
    </w:p>
    <w:p w14:paraId="738EE0B5"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4B4F7AF0" w14:textId="5C205FF7" w:rsidR="00360F7D" w:rsidRPr="00761A95" w:rsidRDefault="004556FE" w:rsidP="00B94955">
      <w:pPr>
        <w:pStyle w:val="sponsors"/>
        <w:framePr w:w="10205" w:h="261" w:hRule="exact" w:wrap="around" w:vAnchor="page" w:hAnchor="page" w:x="843" w:y="13644"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7CDFC785">
          <v:shape id="_x0000_i1026" type="#_x0000_t75" style="width:170.25pt;height:1.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6193984" r:id="rId14"/>
        </w:object>
      </w:r>
    </w:p>
    <w:p w14:paraId="432C1457" w14:textId="4296FC53" w:rsidR="00360F7D" w:rsidRPr="009D173F" w:rsidRDefault="00360F7D" w:rsidP="00B94955">
      <w:pPr>
        <w:pStyle w:val="sponsors"/>
        <w:framePr w:w="10205" w:h="261" w:hRule="exact" w:wrap="around" w:vAnchor="page" w:hAnchor="page" w:x="843" w:y="13644" w:anchorLock="1"/>
        <w:widowControl w:val="0"/>
        <w:pBdr>
          <w:top w:val="none" w:sz="0" w:space="0" w:color="auto"/>
        </w:pBdr>
        <w:snapToGrid w:val="0"/>
        <w:ind w:leftChars="1500" w:left="3000" w:firstLine="0"/>
        <w:jc w:val="both"/>
        <w:rPr>
          <w:rFonts w:ascii="Minion Pro Capt" w:hAnsi="Minion Pro Capt"/>
          <w:lang w:eastAsia="zh-CN"/>
        </w:rPr>
      </w:pPr>
      <w:r w:rsidRPr="00886320">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0D152E91"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00A825CE" w14:textId="77777777" w:rsidR="00360F7D" w:rsidRPr="006210B7" w:rsidRDefault="00360F7D" w:rsidP="00360F7D">
      <w:pPr>
        <w:pStyle w:val="10"/>
        <w:spacing w:before="240" w:after="120"/>
        <w:ind w:left="3000"/>
      </w:pPr>
      <w:r w:rsidRPr="006210B7">
        <w:lastRenderedPageBreak/>
        <w:t>2. Ease of Use (Heading 2)</w:t>
      </w:r>
    </w:p>
    <w:p w14:paraId="4DBEFAFE" w14:textId="77777777" w:rsidR="00360F7D" w:rsidRPr="006210B7" w:rsidRDefault="00360F7D" w:rsidP="006C1DE2">
      <w:pPr>
        <w:pStyle w:val="21"/>
        <w:spacing w:beforeLines="50" w:before="120" w:after="120"/>
        <w:ind w:left="3000"/>
      </w:pPr>
      <w:r w:rsidRPr="006210B7">
        <w:t>2.1. Selecting a Template (Sub-Heading 2.1)</w:t>
      </w:r>
    </w:p>
    <w:p w14:paraId="32AFD418"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1E68584A" w14:textId="77777777" w:rsidR="00360F7D" w:rsidRPr="006210B7" w:rsidRDefault="00360F7D" w:rsidP="00360F7D">
      <w:pPr>
        <w:pStyle w:val="21"/>
        <w:spacing w:before="240" w:after="120"/>
        <w:ind w:left="3000"/>
      </w:pPr>
      <w:r w:rsidRPr="006210B7">
        <w:t>2.2. Maintaining the Integrity of the Specifications</w:t>
      </w:r>
    </w:p>
    <w:p w14:paraId="240FD1DF"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0DF31A54" w14:textId="77777777" w:rsidR="00360F7D" w:rsidRPr="006210B7" w:rsidRDefault="00360F7D" w:rsidP="00360F7D">
      <w:pPr>
        <w:pStyle w:val="10"/>
        <w:spacing w:before="240" w:after="120"/>
        <w:ind w:left="3000"/>
      </w:pPr>
      <w:r w:rsidRPr="006210B7">
        <w:t>3. Prepare Your Paper before Styling (Heading 3)</w:t>
      </w:r>
    </w:p>
    <w:p w14:paraId="4245B27A"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06DCC16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5DF32530" w14:textId="77777777" w:rsidR="00360F7D" w:rsidRPr="006210B7" w:rsidRDefault="00360F7D" w:rsidP="00360F7D">
      <w:pPr>
        <w:pStyle w:val="21"/>
        <w:spacing w:before="240" w:after="120"/>
        <w:ind w:left="3000"/>
      </w:pPr>
      <w:r w:rsidRPr="006210B7">
        <w:t>3.1. Abbreviations and Acronyms</w:t>
      </w:r>
    </w:p>
    <w:p w14:paraId="53E68DCF"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4EDB2334" w14:textId="77777777" w:rsidR="00360F7D" w:rsidRPr="006210B7" w:rsidRDefault="00360F7D" w:rsidP="00360F7D">
      <w:pPr>
        <w:pStyle w:val="21"/>
        <w:spacing w:before="240" w:after="120"/>
        <w:ind w:left="3000"/>
      </w:pPr>
      <w:r w:rsidRPr="006210B7">
        <w:t>3.2. Units</w:t>
      </w:r>
    </w:p>
    <w:p w14:paraId="47E25609"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510B706F"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3EE53202"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79BC4ED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48297F52" w14:textId="77777777" w:rsidR="00360F7D" w:rsidRPr="006210B7" w:rsidRDefault="00360F7D" w:rsidP="00360F7D">
      <w:pPr>
        <w:pStyle w:val="21"/>
        <w:spacing w:before="240" w:after="120"/>
        <w:ind w:left="3000"/>
      </w:pPr>
      <w:r w:rsidRPr="006210B7">
        <w:lastRenderedPageBreak/>
        <w:t>3.3. Equations</w:t>
      </w:r>
    </w:p>
    <w:p w14:paraId="7B06584F"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3D76C1A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0FEF7CA2" w14:textId="77777777" w:rsidR="00360F7D" w:rsidRPr="006210B7" w:rsidRDefault="00360F7D" w:rsidP="006C1DE2">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2FF62E81">
          <v:shape id="_x0000_i1027" type="#_x0000_t75" style="width:42pt;height:15pt" o:ole="">
            <v:imagedata r:id="rId15" o:title=""/>
          </v:shape>
          <o:OLEObject Type="Embed" ProgID="Equation.DSMT4" ShapeID="_x0000_i1027" DrawAspect="Content" ObjectID="_1826193985"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718D145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4C521E01" w14:textId="77777777" w:rsidR="00360F7D" w:rsidRPr="006210B7" w:rsidRDefault="00360F7D" w:rsidP="00360F7D">
      <w:pPr>
        <w:pStyle w:val="21"/>
        <w:spacing w:before="240" w:after="120"/>
        <w:ind w:left="3000"/>
      </w:pPr>
      <w:r w:rsidRPr="006210B7">
        <w:t>3.4. Some Common Mistakes</w:t>
      </w:r>
    </w:p>
    <w:p w14:paraId="0555E276"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4ADD710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2C46012C"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14A7B07B"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002A1AB5"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6A4F31D2"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7B373B99"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10F663E8"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5763708E"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1CE1D70C"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1F03AA93"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6AB37A41" w14:textId="77777777" w:rsidR="00360F7D" w:rsidRPr="006210B7" w:rsidRDefault="00360F7D" w:rsidP="00360F7D">
      <w:pPr>
        <w:pStyle w:val="10"/>
        <w:spacing w:before="240" w:after="120"/>
        <w:ind w:left="3000"/>
      </w:pPr>
      <w:r w:rsidRPr="006210B7">
        <w:t>4. Using the Template (Heading 4)</w:t>
      </w:r>
    </w:p>
    <w:p w14:paraId="0265F9F1"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1D323C5D" w14:textId="77777777" w:rsidR="00360F7D" w:rsidRPr="006210B7" w:rsidRDefault="00360F7D" w:rsidP="00360F7D">
      <w:pPr>
        <w:pStyle w:val="21"/>
        <w:spacing w:before="240" w:after="120"/>
        <w:ind w:left="3000"/>
      </w:pPr>
      <w:r w:rsidRPr="006210B7">
        <w:t>4.1. Authors and Affiliations</w:t>
      </w:r>
    </w:p>
    <w:p w14:paraId="2B427CE7"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30BE6E7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14A11FE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0450C14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291264C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41B2014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64E82E2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3A405A5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51D6042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1A6A62D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7E5F0362" w14:textId="77777777" w:rsidR="00360F7D" w:rsidRPr="006210B7" w:rsidRDefault="00360F7D" w:rsidP="00360F7D">
      <w:pPr>
        <w:pStyle w:val="21"/>
        <w:spacing w:before="240" w:after="120"/>
        <w:ind w:left="3000"/>
      </w:pPr>
      <w:r w:rsidRPr="006210B7">
        <w:t>4.2. Identify the Headings</w:t>
      </w:r>
    </w:p>
    <w:p w14:paraId="1E11BDAA"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29A5EE5D"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5DB623D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2F893EC7" w14:textId="77777777" w:rsidR="00360F7D" w:rsidRPr="006210B7" w:rsidRDefault="00360F7D" w:rsidP="00360F7D">
      <w:pPr>
        <w:pStyle w:val="21"/>
        <w:spacing w:before="240" w:after="120"/>
        <w:ind w:left="3000"/>
      </w:pPr>
      <w:r w:rsidRPr="006210B7">
        <w:t>4.3. Figures and Tables</w:t>
      </w:r>
    </w:p>
    <w:p w14:paraId="3F3A2C10" w14:textId="77777777" w:rsidR="00360F7D" w:rsidRDefault="006C1DE2" w:rsidP="00360F7D">
      <w:pPr>
        <w:widowControl w:val="0"/>
        <w:adjustRightInd w:val="0"/>
        <w:snapToGrid w:val="0"/>
        <w:spacing w:line="300" w:lineRule="exact"/>
        <w:ind w:leftChars="1500" w:left="3000"/>
        <w:rPr>
          <w:rFonts w:ascii="Minion Pro Capt" w:hAnsi="Minion Pro Capt"/>
          <w:lang w:eastAsia="zh-CN"/>
        </w:rPr>
      </w:pPr>
      <w:r w:rsidRPr="006C1DE2">
        <w:rPr>
          <w:rFonts w:ascii="Minion Pro Capt" w:hAnsi="Minion Pro Capt"/>
        </w:rPr>
        <w:t>Positioning Figures and Tables: Figures/tables</w:t>
      </w:r>
      <w:r w:rsidRPr="006C1DE2">
        <w:rPr>
          <w:rFonts w:ascii="Minion Pro Capt" w:hAnsi="Minion Pro Capt" w:hint="eastAsia"/>
        </w:rPr>
        <w:t xml:space="preserve"> </w:t>
      </w:r>
      <w:r w:rsidRPr="006C1DE2">
        <w:rPr>
          <w:rFonts w:ascii="Minion Pro Capt" w:hAnsi="Minion Pro Capt"/>
        </w:rPr>
        <w:t>should</w:t>
      </w:r>
      <w:r w:rsidRPr="006C1DE2">
        <w:rPr>
          <w:rFonts w:ascii="Minion Pro Capt" w:hAnsi="Minion Pro Capt" w:hint="eastAsia"/>
        </w:rPr>
        <w:t xml:space="preserve"> </w:t>
      </w:r>
      <w:r w:rsidRPr="006C1DE2">
        <w:rPr>
          <w:rFonts w:ascii="Minion Pro Capt" w:hAnsi="Minion Pro Capt"/>
        </w:rPr>
        <w:t>be</w:t>
      </w:r>
      <w:r w:rsidRPr="006C1DE2">
        <w:rPr>
          <w:rFonts w:ascii="Minion Pro Capt" w:hAnsi="Minion Pro Capt" w:hint="eastAsia"/>
        </w:rPr>
        <w:t xml:space="preserve"> </w:t>
      </w:r>
      <w:r w:rsidRPr="006C1DE2">
        <w:rPr>
          <w:rFonts w:ascii="Minion Pro Capt" w:hAnsi="Minion Pro Capt"/>
        </w:rPr>
        <w:t>placed</w:t>
      </w:r>
      <w:r w:rsidRPr="006C1DE2">
        <w:rPr>
          <w:rFonts w:ascii="Minion Pro Capt" w:hAnsi="Minion Pro Capt" w:hint="eastAsia"/>
        </w:rPr>
        <w:t xml:space="preserve"> </w:t>
      </w:r>
      <w:r w:rsidRPr="006C1DE2">
        <w:rPr>
          <w:rFonts w:ascii="Minion Pro Capt" w:hAnsi="Minion Pro Capt"/>
        </w:rPr>
        <w:t>in</w:t>
      </w:r>
      <w:r w:rsidRPr="006C1DE2">
        <w:rPr>
          <w:rFonts w:ascii="Minion Pro Capt" w:hAnsi="Minion Pro Capt" w:hint="eastAsia"/>
        </w:rPr>
        <w:t xml:space="preserve"> </w:t>
      </w:r>
      <w:r w:rsidRPr="006C1DE2">
        <w:rPr>
          <w:rFonts w:ascii="Minion Pro Capt" w:hAnsi="Minion Pro Capt"/>
        </w:rPr>
        <w:t>the same</w:t>
      </w:r>
      <w:r w:rsidRPr="006C1DE2">
        <w:rPr>
          <w:rFonts w:ascii="Minion Pro Capt" w:hAnsi="Minion Pro Capt" w:hint="eastAsia"/>
        </w:rPr>
        <w:t xml:space="preserve"> </w:t>
      </w:r>
      <w:r w:rsidRPr="006C1DE2">
        <w:rPr>
          <w:rFonts w:ascii="Minion Pro Capt" w:hAnsi="Minion Pro Capt"/>
        </w:rPr>
        <w:t>position</w:t>
      </w:r>
      <w:r w:rsidRPr="006C1DE2">
        <w:rPr>
          <w:rFonts w:ascii="Minion Pro Capt" w:hAnsi="Minion Pro Capt" w:hint="eastAsia"/>
        </w:rPr>
        <w:t xml:space="preserve"> </w:t>
      </w:r>
      <w:r w:rsidRPr="006C1DE2">
        <w:rPr>
          <w:rFonts w:ascii="Minion Pro Capt" w:hAnsi="Minion Pro Capt"/>
        </w:rPr>
        <w:t>as</w:t>
      </w:r>
      <w:r w:rsidRPr="006C1DE2">
        <w:rPr>
          <w:rFonts w:ascii="Minion Pro Capt" w:hAnsi="Minion Pro Capt" w:hint="eastAsia"/>
        </w:rPr>
        <w:t xml:space="preserve"> </w:t>
      </w:r>
      <w:r w:rsidRPr="006C1DE2">
        <w:rPr>
          <w:rFonts w:ascii="Minion Pro Capt" w:hAnsi="Minion Pro Capt"/>
        </w:rPr>
        <w:t>it</w:t>
      </w:r>
      <w:r w:rsidRPr="006C1DE2">
        <w:rPr>
          <w:rFonts w:ascii="Minion Pro Capt" w:hAnsi="Minion Pro Capt" w:hint="eastAsia"/>
        </w:rPr>
        <w:t xml:space="preserve"> </w:t>
      </w:r>
      <w:r w:rsidRPr="006C1DE2">
        <w:rPr>
          <w:rFonts w:ascii="Minion Pro Capt" w:hAnsi="Minion Pro Capt"/>
        </w:rPr>
        <w:t>is</w:t>
      </w:r>
      <w:r w:rsidRPr="006C1DE2">
        <w:rPr>
          <w:rFonts w:ascii="Minion Pro Capt" w:hAnsi="Minion Pro Capt" w:hint="eastAsia"/>
        </w:rPr>
        <w:t xml:space="preserve"> </w:t>
      </w:r>
      <w:r w:rsidRPr="006C1DE2">
        <w:rPr>
          <w:rFonts w:ascii="Minion Pro Capt" w:hAnsi="Minion Pro Capt"/>
        </w:rPr>
        <w:t>referenced</w:t>
      </w:r>
      <w:r w:rsidRPr="006C1DE2">
        <w:rPr>
          <w:rFonts w:ascii="Minion Pro Capt" w:hAnsi="Minion Pro Capt" w:hint="eastAsia"/>
        </w:rPr>
        <w:t xml:space="preserve"> </w:t>
      </w:r>
      <w:r w:rsidRPr="006C1DE2">
        <w:rPr>
          <w:rFonts w:ascii="Minion Pro Capt" w:hAnsi="Minion Pro Capt"/>
        </w:rPr>
        <w:t>in</w:t>
      </w:r>
      <w:r w:rsidRPr="006C1DE2">
        <w:rPr>
          <w:rFonts w:ascii="Minion Pro Capt" w:hAnsi="Minion Pro Capt" w:hint="eastAsia"/>
        </w:rPr>
        <w:t xml:space="preserve"> </w:t>
      </w:r>
      <w:r w:rsidRPr="006C1DE2">
        <w:rPr>
          <w:rFonts w:ascii="Minion Pro Capt" w:hAnsi="Minion Pro Capt"/>
        </w:rPr>
        <w:t>the</w:t>
      </w:r>
      <w:r w:rsidRPr="006C1DE2">
        <w:rPr>
          <w:rFonts w:ascii="Minion Pro Capt" w:hAnsi="Minion Pro Capt" w:hint="eastAsia"/>
        </w:rPr>
        <w:t xml:space="preserve"> </w:t>
      </w:r>
      <w:r w:rsidRPr="006C1DE2">
        <w:rPr>
          <w:rFonts w:ascii="Minion Pro Capt" w:hAnsi="Minion Pro Capt"/>
        </w:rPr>
        <w:t>main</w:t>
      </w:r>
      <w:r w:rsidRPr="006C1DE2">
        <w:rPr>
          <w:rFonts w:ascii="Minion Pro Capt" w:hAnsi="Minion Pro Capt" w:hint="eastAsia"/>
        </w:rPr>
        <w:t xml:space="preserve"> </w:t>
      </w:r>
      <w:r w:rsidRPr="006C1DE2">
        <w:rPr>
          <w:rFonts w:ascii="Minion Pro Capt" w:hAnsi="Minion Pro Capt"/>
        </w:rPr>
        <w:t>text.</w:t>
      </w:r>
      <w:r w:rsidRPr="006C1DE2">
        <w:rPr>
          <w:rFonts w:ascii="Minion Pro Capt" w:hAnsi="Minion Pro Capt" w:hint="eastAsia"/>
        </w:rPr>
        <w:t xml:space="preserve"> </w:t>
      </w:r>
      <w:r w:rsidRPr="006C1DE2">
        <w:rPr>
          <w:rFonts w:ascii="Minion Pro Capt" w:hAnsi="Minion Pro Capt"/>
        </w:rPr>
        <w:t>Oversized</w:t>
      </w:r>
      <w:r w:rsidRPr="006C1DE2">
        <w:rPr>
          <w:rFonts w:ascii="Minion Pro Capt" w:hAnsi="Minion Pro Capt" w:hint="eastAsia"/>
        </w:rPr>
        <w:t xml:space="preserve"> </w:t>
      </w:r>
      <w:r w:rsidRPr="006C1DE2">
        <w:rPr>
          <w:rFonts w:ascii="Minion Pro Capt" w:hAnsi="Minion Pro Capt"/>
        </w:rPr>
        <w:t>figures/tables</w:t>
      </w:r>
      <w:r w:rsidRPr="006C1DE2">
        <w:rPr>
          <w:rFonts w:ascii="Minion Pro Capt" w:hAnsi="Minion Pro Capt" w:hint="eastAsia"/>
        </w:rPr>
        <w:t xml:space="preserve"> </w:t>
      </w:r>
      <w:r w:rsidRPr="006C1DE2">
        <w:rPr>
          <w:rFonts w:ascii="Minion Pro Capt" w:hAnsi="Minion Pro Capt"/>
        </w:rPr>
        <w:t>may</w:t>
      </w:r>
      <w:r w:rsidRPr="006C1DE2">
        <w:rPr>
          <w:rFonts w:ascii="Minion Pro Capt" w:hAnsi="Minion Pro Capt" w:hint="eastAsia"/>
        </w:rPr>
        <w:t xml:space="preserve"> </w:t>
      </w:r>
      <w:r w:rsidRPr="006C1DE2">
        <w:rPr>
          <w:rFonts w:ascii="Minion Pro Capt" w:hAnsi="Minion Pro Capt"/>
        </w:rPr>
        <w:t>be</w:t>
      </w:r>
      <w:r w:rsidRPr="006C1DE2">
        <w:rPr>
          <w:rFonts w:ascii="Minion Pro Capt" w:hAnsi="Minion Pro Capt" w:hint="eastAsia"/>
        </w:rPr>
        <w:t xml:space="preserve"> </w:t>
      </w:r>
      <w:r w:rsidRPr="006C1DE2">
        <w:rPr>
          <w:rFonts w:ascii="Minion Pro Capt" w:hAnsi="Minion Pro Capt"/>
        </w:rPr>
        <w:t>arranged</w:t>
      </w:r>
      <w:r w:rsidRPr="006C1DE2">
        <w:rPr>
          <w:rFonts w:ascii="Minion Pro Capt" w:hAnsi="Minion Pro Capt" w:hint="eastAsia"/>
        </w:rPr>
        <w:t xml:space="preserve"> </w:t>
      </w:r>
      <w:r w:rsidRPr="006C1DE2">
        <w:rPr>
          <w:rFonts w:ascii="Minion Pro Capt" w:hAnsi="Minion Pro Capt"/>
        </w:rPr>
        <w:t>at</w:t>
      </w:r>
      <w:r w:rsidRPr="006C1DE2">
        <w:rPr>
          <w:rFonts w:ascii="Minion Pro Capt" w:hAnsi="Minion Pro Capt" w:hint="eastAsia"/>
        </w:rPr>
        <w:t xml:space="preserve"> </w:t>
      </w:r>
      <w:r w:rsidRPr="006C1DE2">
        <w:rPr>
          <w:rFonts w:ascii="Minion Pro Capt" w:hAnsi="Minion Pro Capt"/>
        </w:rPr>
        <w:t>the</w:t>
      </w:r>
      <w:r w:rsidRPr="006C1DE2">
        <w:rPr>
          <w:rFonts w:ascii="Minion Pro Capt" w:hAnsi="Minion Pro Capt" w:hint="eastAsia"/>
        </w:rPr>
        <w:t xml:space="preserve"> </w:t>
      </w:r>
      <w:r w:rsidRPr="006C1DE2">
        <w:rPr>
          <w:rFonts w:ascii="Minion Pro Capt" w:hAnsi="Minion Pro Capt"/>
        </w:rPr>
        <w:t>top</w:t>
      </w:r>
      <w:r w:rsidRPr="006C1DE2">
        <w:rPr>
          <w:rFonts w:ascii="Minion Pro Capt" w:hAnsi="Minion Pro Capt" w:hint="eastAsia"/>
        </w:rPr>
        <w:t xml:space="preserve"> </w:t>
      </w:r>
      <w:r w:rsidRPr="006C1DE2">
        <w:rPr>
          <w:rFonts w:ascii="Minion Pro Capt" w:hAnsi="Minion Pro Capt"/>
        </w:rPr>
        <w:t>or</w:t>
      </w:r>
      <w:r w:rsidRPr="006C1DE2">
        <w:rPr>
          <w:rFonts w:ascii="Minion Pro Capt" w:hAnsi="Minion Pro Capt" w:hint="eastAsia"/>
        </w:rPr>
        <w:t xml:space="preserve"> </w:t>
      </w:r>
      <w:r w:rsidRPr="006C1DE2">
        <w:rPr>
          <w:rFonts w:ascii="Minion Pro Capt" w:hAnsi="Minion Pro Capt"/>
        </w:rPr>
        <w:t>bottom</w:t>
      </w:r>
      <w:r w:rsidRPr="006C1DE2">
        <w:rPr>
          <w:rFonts w:ascii="Minion Pro Capt" w:hAnsi="Minion Pro Capt" w:hint="eastAsia"/>
        </w:rPr>
        <w:t xml:space="preserve"> </w:t>
      </w:r>
      <w:r w:rsidRPr="006C1DE2">
        <w:rPr>
          <w:rFonts w:ascii="Minion Pro Capt" w:hAnsi="Minion Pro Capt"/>
        </w:rPr>
        <w:t>of</w:t>
      </w:r>
      <w:r w:rsidRPr="006C1DE2">
        <w:rPr>
          <w:rFonts w:ascii="Minion Pro Capt" w:hAnsi="Minion Pro Capt" w:hint="eastAsia"/>
        </w:rPr>
        <w:t xml:space="preserve"> </w:t>
      </w:r>
      <w:r w:rsidRPr="006C1DE2">
        <w:rPr>
          <w:rFonts w:ascii="Minion Pro Capt" w:hAnsi="Minion Pro Capt"/>
        </w:rPr>
        <w:t>the</w:t>
      </w:r>
      <w:r w:rsidRPr="006C1DE2">
        <w:rPr>
          <w:rFonts w:ascii="Minion Pro Capt" w:hAnsi="Minion Pro Capt" w:hint="eastAsia"/>
        </w:rPr>
        <w:t xml:space="preserve"> </w:t>
      </w:r>
      <w:r w:rsidRPr="006C1DE2">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35B93E80"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1E9F826E" w14:textId="77777777" w:rsidR="00360F7D" w:rsidRPr="00BB45E7" w:rsidRDefault="00360F7D" w:rsidP="006C1DE2">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6FCE2B0F" w14:textId="77777777" w:rsidTr="00EA1BE6">
        <w:trPr>
          <w:trHeight w:val="284"/>
          <w:tblHeader/>
        </w:trPr>
        <w:tc>
          <w:tcPr>
            <w:tcW w:w="835" w:type="dxa"/>
            <w:vMerge w:val="restart"/>
            <w:tcBorders>
              <w:top w:val="single" w:sz="4" w:space="0" w:color="943634" w:themeColor="accent2" w:themeShade="BF"/>
            </w:tcBorders>
            <w:vAlign w:val="center"/>
          </w:tcPr>
          <w:p w14:paraId="685B65D7"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155EC592"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3408F749" w14:textId="77777777" w:rsidTr="00EA1BE6">
        <w:trPr>
          <w:trHeight w:val="284"/>
          <w:tblHeader/>
        </w:trPr>
        <w:tc>
          <w:tcPr>
            <w:tcW w:w="835" w:type="dxa"/>
            <w:vMerge/>
            <w:tcBorders>
              <w:bottom w:val="single" w:sz="2" w:space="0" w:color="943634" w:themeColor="accent2" w:themeShade="BF"/>
            </w:tcBorders>
            <w:vAlign w:val="center"/>
          </w:tcPr>
          <w:p w14:paraId="5356C10E"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4239116C"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225E462F"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15B74CC6"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5D04B46E" w14:textId="77777777" w:rsidTr="00EA1BE6">
        <w:trPr>
          <w:trHeight w:val="284"/>
        </w:trPr>
        <w:tc>
          <w:tcPr>
            <w:tcW w:w="835" w:type="dxa"/>
            <w:tcBorders>
              <w:top w:val="single" w:sz="2" w:space="0" w:color="943634" w:themeColor="accent2" w:themeShade="BF"/>
            </w:tcBorders>
            <w:vAlign w:val="center"/>
          </w:tcPr>
          <w:p w14:paraId="57037D91"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3BF4F98B"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4016297B"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2D422150" w14:textId="77777777" w:rsidR="00360F7D" w:rsidRPr="00BB45E7" w:rsidRDefault="00360F7D" w:rsidP="00EA1BE6">
            <w:pPr>
              <w:widowControl w:val="0"/>
              <w:jc w:val="center"/>
              <w:rPr>
                <w:rFonts w:ascii="Minion Pro Capt" w:hAnsi="Minion Pro Capt"/>
                <w:sz w:val="16"/>
                <w:szCs w:val="16"/>
              </w:rPr>
            </w:pPr>
          </w:p>
        </w:tc>
      </w:tr>
    </w:tbl>
    <w:p w14:paraId="188ACCE9" w14:textId="77777777" w:rsidR="00360F7D" w:rsidRPr="00BB45E7" w:rsidRDefault="00360F7D" w:rsidP="006C1DE2">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1FE3BE2B" w14:textId="77777777" w:rsidR="00360F7D" w:rsidRPr="00BB45E7" w:rsidRDefault="00360F7D" w:rsidP="006C1DE2">
      <w:pPr>
        <w:widowControl w:val="0"/>
        <w:spacing w:beforeLines="30" w:before="72"/>
        <w:ind w:leftChars="300" w:left="600" w:right="641" w:firstLineChars="500" w:firstLine="750"/>
        <w:rPr>
          <w:rFonts w:ascii="Minion Pro Capt" w:hAnsi="Minion Pro Capt"/>
          <w:sz w:val="15"/>
          <w:szCs w:val="15"/>
          <w:lang w:eastAsia="zh-CN"/>
        </w:rPr>
      </w:pPr>
    </w:p>
    <w:p w14:paraId="7F0341F2" w14:textId="77777777" w:rsidR="00360F7D" w:rsidRPr="00BB45E7" w:rsidRDefault="00000000" w:rsidP="006C1DE2">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776B195E">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18577E91"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6F9F32F3"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3B05E84F" w14:textId="77777777" w:rsidR="00360F7D" w:rsidRPr="00992705" w:rsidRDefault="00360F7D" w:rsidP="006C1DE2">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6CAE013A" w14:textId="77777777" w:rsidR="00360F7D" w:rsidRPr="005E496C" w:rsidRDefault="00360F7D" w:rsidP="00360F7D">
      <w:pPr>
        <w:widowControl w:val="0"/>
        <w:rPr>
          <w:b/>
          <w:bCs/>
          <w:sz w:val="18"/>
          <w:szCs w:val="18"/>
          <w:lang w:eastAsia="zh-CN"/>
        </w:rPr>
      </w:pPr>
    </w:p>
    <w:p w14:paraId="6A7208C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33C88EB1" w14:textId="77777777" w:rsidR="00360F7D" w:rsidRPr="006210B7" w:rsidRDefault="00360F7D" w:rsidP="00360F7D">
      <w:pPr>
        <w:pStyle w:val="10"/>
        <w:spacing w:before="240" w:after="120"/>
        <w:ind w:left="3000"/>
      </w:pPr>
      <w:r w:rsidRPr="006210B7">
        <w:t>Acknowledgements</w:t>
      </w:r>
    </w:p>
    <w:p w14:paraId="3016FD8F"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7D0A27F1" w14:textId="77777777" w:rsidR="00360F7D" w:rsidRPr="000F62CE" w:rsidRDefault="00360F7D" w:rsidP="00360F7D">
      <w:pPr>
        <w:pStyle w:val="10"/>
        <w:spacing w:before="240" w:after="120"/>
        <w:ind w:left="3000"/>
      </w:pPr>
      <w:r w:rsidRPr="000F62CE">
        <w:t>References</w:t>
      </w:r>
    </w:p>
    <w:p w14:paraId="09AB5652"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0D1B2E61"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66CF079E"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2F642412"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2FC8A10E"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3ED759BF" w14:textId="6C856B27" w:rsidR="00360F7D" w:rsidRDefault="002F14D5" w:rsidP="00360F7D">
      <w:pPr>
        <w:widowControl w:val="0"/>
        <w:adjustRightInd w:val="0"/>
        <w:snapToGrid w:val="0"/>
        <w:spacing w:line="300" w:lineRule="exact"/>
        <w:ind w:leftChars="1500" w:left="3000" w:firstLineChars="100" w:firstLine="200"/>
        <w:rPr>
          <w:rFonts w:ascii="Minion Pro Capt" w:hAnsi="Minion Pro Capt"/>
          <w:lang w:eastAsia="zh-CN"/>
        </w:rPr>
      </w:pPr>
      <w:r w:rsidRPr="00880499">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880499">
          <w:rPr>
            <w:rStyle w:val="a3"/>
            <w:rFonts w:ascii="Minion Pro Capt" w:hAnsi="Minion Pro Capt"/>
            <w:lang w:eastAsia="zh-CN"/>
          </w:rPr>
          <w:t>https://doi.crossref.org/simpleTextQuery</w:t>
        </w:r>
      </w:hyperlink>
      <w:r w:rsidRPr="00880499">
        <w:rPr>
          <w:rFonts w:ascii="Minion Pro Capt" w:hAnsi="Minion Pro Capt"/>
          <w:lang w:eastAsia="zh-CN"/>
        </w:rPr>
        <w:t>. Preserve hyperlinks and underlines in DOIs.</w:t>
      </w:r>
    </w:p>
    <w:p w14:paraId="669ACF0C"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5C05F751" w14:textId="77777777" w:rsidR="00360F7D" w:rsidRPr="005E496C" w:rsidRDefault="00360F7D" w:rsidP="006C1DE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6BEDD735" w14:textId="77777777" w:rsidR="00360F7D" w:rsidRPr="005E496C" w:rsidRDefault="00360F7D" w:rsidP="006C1DE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1E6604F7" w14:textId="77777777" w:rsidR="00360F7D" w:rsidRPr="005E496C" w:rsidRDefault="00360F7D" w:rsidP="006C1DE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4AD9432F" w14:textId="77777777" w:rsidR="00360F7D" w:rsidRPr="005E496C" w:rsidRDefault="00360F7D" w:rsidP="006C1DE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0BF3388C" w14:textId="77777777" w:rsidR="00360F7D" w:rsidRPr="005E496C" w:rsidRDefault="00360F7D" w:rsidP="006C1DE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0CCCF781" w14:textId="77777777" w:rsidR="00360F7D" w:rsidRPr="005E496C" w:rsidRDefault="00360F7D" w:rsidP="006C1DE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2E3FBC86" w14:textId="77777777" w:rsidR="00360F7D" w:rsidRPr="005E496C" w:rsidRDefault="00360F7D" w:rsidP="006C1DE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5E301E0B" w14:textId="77777777" w:rsidR="00360F7D" w:rsidRPr="005E496C" w:rsidRDefault="00360F7D" w:rsidP="006C1DE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76FD8321" w14:textId="77777777" w:rsidR="00360F7D" w:rsidRPr="005E496C" w:rsidRDefault="00360F7D" w:rsidP="007655A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C0A63FC" w14:textId="77777777" w:rsidR="00E2438A" w:rsidRDefault="00E2438A">
      <w:r>
        <w:separator/>
      </w:r>
    </w:p>
  </w:endnote>
  <w:endnote w:type="continuationSeparator" w:id="0">
    <w:p w14:paraId="4DF9D564" w14:textId="77777777" w:rsidR="00E2438A" w:rsidRDefault="00E2438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8A549A4" w14:textId="77777777" w:rsidR="00B94955" w:rsidRDefault="00B94955" w:rsidP="00B94955">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B94955" w:rsidRPr="001D5E8F" w14:paraId="5A1EC773" w14:textId="77777777" w:rsidTr="004523F5">
      <w:trPr>
        <w:trHeight w:val="340"/>
        <w:jc w:val="center"/>
      </w:trPr>
      <w:tc>
        <w:tcPr>
          <w:tcW w:w="4508" w:type="dxa"/>
          <w:vAlign w:val="center"/>
        </w:tcPr>
        <w:p w14:paraId="4806C5FC" w14:textId="4AB2F2C3" w:rsidR="00B94955" w:rsidRPr="00DB4692" w:rsidRDefault="00A52188" w:rsidP="00B94955">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46E6313C" w14:textId="77777777" w:rsidR="00B94955" w:rsidRPr="001D5E8F" w:rsidRDefault="007655A5"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B9495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6C1DE2" w:rsidRPr="006C1DE2">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07FB98BA" w14:textId="77777777" w:rsidR="00B94955" w:rsidRPr="00DB4692" w:rsidRDefault="00B94955" w:rsidP="004523F5">
          <w:pPr>
            <w:pStyle w:val="a6"/>
            <w:adjustRightInd w:val="0"/>
            <w:jc w:val="right"/>
            <w:rPr>
              <w:rFonts w:asciiTheme="minorHAnsi" w:hAnsiTheme="minorHAnsi" w:cstheme="minorHAnsi"/>
              <w:noProof/>
              <w:color w:val="943634" w:themeColor="accent2" w:themeShade="BF"/>
              <w:lang w:eastAsia="zh-CN"/>
            </w:rPr>
          </w:pPr>
          <w:r w:rsidRPr="00B94955">
            <w:rPr>
              <w:rFonts w:asciiTheme="minorHAnsi" w:hAnsiTheme="minorHAnsi" w:cstheme="minorHAnsi"/>
              <w:noProof/>
              <w:color w:val="943634" w:themeColor="accent2" w:themeShade="BF"/>
              <w:lang w:eastAsia="zh-CN"/>
            </w:rPr>
            <w:t>Open Journal of Psychiatry</w:t>
          </w:r>
        </w:p>
      </w:tc>
    </w:tr>
  </w:tbl>
  <w:p w14:paraId="69D6633D" w14:textId="77777777" w:rsidR="00667260" w:rsidRPr="00B94955" w:rsidRDefault="00667260" w:rsidP="00B94955">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3FD8919" w14:textId="77777777" w:rsidR="00B94955" w:rsidRDefault="00B94955" w:rsidP="00B94955">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B94955" w:rsidRPr="001D5E8F" w14:paraId="0C7586FA" w14:textId="77777777" w:rsidTr="004523F5">
      <w:trPr>
        <w:trHeight w:val="340"/>
        <w:jc w:val="center"/>
      </w:trPr>
      <w:tc>
        <w:tcPr>
          <w:tcW w:w="4508" w:type="dxa"/>
          <w:vAlign w:val="center"/>
        </w:tcPr>
        <w:p w14:paraId="608185C8" w14:textId="21D7A928" w:rsidR="00B94955" w:rsidRPr="00DB4692" w:rsidRDefault="00A52188" w:rsidP="00B94955">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63F633AE" w14:textId="77777777" w:rsidR="00B94955" w:rsidRPr="001D5E8F" w:rsidRDefault="007655A5"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B9495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6C1DE2" w:rsidRPr="006C1DE2">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772974DF" w14:textId="77777777" w:rsidR="00B94955" w:rsidRPr="00DB4692" w:rsidRDefault="00B94955" w:rsidP="004523F5">
          <w:pPr>
            <w:pStyle w:val="a6"/>
            <w:adjustRightInd w:val="0"/>
            <w:jc w:val="right"/>
            <w:rPr>
              <w:rFonts w:asciiTheme="minorHAnsi" w:hAnsiTheme="minorHAnsi" w:cstheme="minorHAnsi"/>
              <w:noProof/>
              <w:color w:val="943634" w:themeColor="accent2" w:themeShade="BF"/>
              <w:lang w:eastAsia="zh-CN"/>
            </w:rPr>
          </w:pPr>
          <w:r w:rsidRPr="00B94955">
            <w:rPr>
              <w:rFonts w:asciiTheme="minorHAnsi" w:hAnsiTheme="minorHAnsi" w:cstheme="minorHAnsi"/>
              <w:noProof/>
              <w:color w:val="943634" w:themeColor="accent2" w:themeShade="BF"/>
              <w:lang w:eastAsia="zh-CN"/>
            </w:rPr>
            <w:t>Open Journal of Psychiatry</w:t>
          </w:r>
        </w:p>
      </w:tc>
    </w:tr>
  </w:tbl>
  <w:p w14:paraId="13C7D0F5" w14:textId="77777777" w:rsidR="009B4C59" w:rsidRPr="00B94955" w:rsidRDefault="009B4C59" w:rsidP="00B94955">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E44B846" w14:textId="77777777" w:rsidR="00B94955" w:rsidRDefault="00B94955" w:rsidP="00B94955">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B94955" w:rsidRPr="001D5E8F" w14:paraId="3079D9A0" w14:textId="77777777" w:rsidTr="004523F5">
      <w:trPr>
        <w:trHeight w:val="340"/>
        <w:jc w:val="center"/>
      </w:trPr>
      <w:tc>
        <w:tcPr>
          <w:tcW w:w="4508" w:type="dxa"/>
          <w:vAlign w:val="center"/>
        </w:tcPr>
        <w:p w14:paraId="4D5E211B" w14:textId="7C67A763" w:rsidR="00B94955" w:rsidRPr="00DB4692" w:rsidRDefault="00A52188" w:rsidP="00670940">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B94955" w:rsidRPr="00DB4692">
            <w:rPr>
              <w:rFonts w:asciiTheme="minorHAnsi" w:hAnsiTheme="minorHAnsi" w:cstheme="minorHAnsi"/>
              <w:noProof/>
              <w:color w:val="943634" w:themeColor="accent2" w:themeShade="BF"/>
              <w:lang w:eastAsia="zh-CN"/>
            </w:rPr>
            <w:t xml:space="preserve">  **** **, 20</w:t>
          </w:r>
          <w:r w:rsidR="00DF2399">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2F28F42F" w14:textId="77777777" w:rsidR="00B94955" w:rsidRPr="001D5E8F" w:rsidRDefault="007655A5"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B9495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6C1DE2" w:rsidRPr="006C1DE2">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512C6DB7" w14:textId="77777777" w:rsidR="00B94955" w:rsidRPr="00DB4692" w:rsidRDefault="00B94955" w:rsidP="004523F5">
          <w:pPr>
            <w:pStyle w:val="a6"/>
            <w:adjustRightInd w:val="0"/>
            <w:jc w:val="right"/>
            <w:rPr>
              <w:rFonts w:asciiTheme="minorHAnsi" w:hAnsiTheme="minorHAnsi" w:cstheme="minorHAnsi"/>
              <w:noProof/>
              <w:color w:val="943634" w:themeColor="accent2" w:themeShade="BF"/>
              <w:lang w:eastAsia="zh-CN"/>
            </w:rPr>
          </w:pPr>
          <w:r w:rsidRPr="00B94955">
            <w:rPr>
              <w:rFonts w:asciiTheme="minorHAnsi" w:hAnsiTheme="minorHAnsi" w:cstheme="minorHAnsi"/>
              <w:noProof/>
              <w:color w:val="943634" w:themeColor="accent2" w:themeShade="BF"/>
              <w:lang w:eastAsia="zh-CN"/>
            </w:rPr>
            <w:t>Open Journal of Psychiatry</w:t>
          </w:r>
        </w:p>
      </w:tc>
    </w:tr>
  </w:tbl>
  <w:p w14:paraId="4D9EA84A" w14:textId="77777777" w:rsidR="00053B08" w:rsidRPr="00B94955" w:rsidRDefault="00053B08" w:rsidP="00B94955">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A426E9F" w14:textId="77777777" w:rsidR="00E2438A" w:rsidRDefault="00E2438A">
      <w:r>
        <w:separator/>
      </w:r>
    </w:p>
  </w:footnote>
  <w:footnote w:type="continuationSeparator" w:id="0">
    <w:p w14:paraId="55C22E43" w14:textId="77777777" w:rsidR="00E2438A" w:rsidRDefault="00E2438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C0DDD47"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5AEEA3CA" w14:textId="77777777" w:rsidR="00DA470F" w:rsidRPr="00BE24C3" w:rsidRDefault="00000000" w:rsidP="006C1DE2">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082DAE9A">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2EBC4EA"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79EDFE79" w14:textId="77777777" w:rsidR="00E93439" w:rsidRPr="00E93439" w:rsidRDefault="00000000" w:rsidP="006C1DE2">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5B900F1A">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E2CF344" w14:textId="051E9642"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40A04B63" wp14:editId="6078E0DE">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4D250F" w:rsidRPr="007A5BCC">
      <w:rPr>
        <w:rFonts w:asciiTheme="minorHAnsi" w:hAnsiTheme="minorHAnsi" w:cstheme="minorHAnsi"/>
        <w:b/>
        <w:bCs/>
        <w:iCs/>
        <w:noProof/>
        <w:sz w:val="18"/>
        <w:szCs w:val="18"/>
        <w:lang w:eastAsia="zh-CN"/>
      </w:rPr>
      <w:t>Open Journal of Psychiatry</w:t>
    </w:r>
    <w:r w:rsidR="00A70C2E">
      <w:rPr>
        <w:rFonts w:asciiTheme="minorHAnsi" w:hAnsiTheme="minorHAnsi" w:cstheme="minorHAnsi" w:hint="eastAsia"/>
        <w:b/>
        <w:bCs/>
        <w:iCs/>
        <w:noProof/>
        <w:sz w:val="18"/>
        <w:szCs w:val="18"/>
        <w:lang w:eastAsia="zh-CN"/>
      </w:rPr>
      <w:t>,</w:t>
    </w:r>
    <w:r w:rsidR="00E454DF">
      <w:rPr>
        <w:rFonts w:asciiTheme="minorHAnsi" w:hAnsiTheme="minorHAnsi" w:cstheme="minorHAnsi" w:hint="eastAsia"/>
        <w:b/>
        <w:bCs/>
        <w:iCs/>
        <w:noProof/>
        <w:sz w:val="18"/>
        <w:szCs w:val="18"/>
        <w:lang w:eastAsia="zh-CN"/>
      </w:rPr>
      <w:t xml:space="preserve"> </w:t>
    </w:r>
    <w:r w:rsidR="00F33FCC" w:rsidRPr="00D4692C">
      <w:rPr>
        <w:rFonts w:asciiTheme="minorHAnsi" w:hAnsiTheme="minorHAnsi" w:cstheme="minorHAnsi"/>
        <w:b/>
        <w:bCs/>
        <w:noProof/>
        <w:color w:val="000000" w:themeColor="text1"/>
        <w:sz w:val="18"/>
        <w:szCs w:val="18"/>
        <w:lang w:eastAsia="zh-CN"/>
      </w:rPr>
      <w:t>20</w:t>
    </w:r>
    <w:r w:rsidR="00DF2399">
      <w:rPr>
        <w:rFonts w:asciiTheme="minorHAnsi" w:hAnsiTheme="minorHAnsi" w:cstheme="minorHAnsi" w:hint="eastAsia"/>
        <w:b/>
        <w:bCs/>
        <w:noProof/>
        <w:color w:val="000000" w:themeColor="text1"/>
        <w:sz w:val="18"/>
        <w:szCs w:val="18"/>
        <w:lang w:eastAsia="zh-CN"/>
      </w:rPr>
      <w:t>2</w:t>
    </w:r>
    <w:r w:rsidR="00A52188">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B256AB">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6D7D2149" w14:textId="77777777" w:rsidR="00F33FCC" w:rsidRDefault="00DF2399"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hint="eastAsia"/>
          <w:noProof/>
          <w:sz w:val="18"/>
          <w:szCs w:val="18"/>
          <w:lang w:eastAsia="zh-CN"/>
        </w:rPr>
        <w:t>https://www.scirp.org/journal/ojpsych</w:t>
      </w:r>
    </w:hyperlink>
  </w:p>
  <w:p w14:paraId="7472E673"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4D250F" w:rsidRPr="004D250F">
      <w:rPr>
        <w:rFonts w:asciiTheme="minorHAnsi" w:hAnsiTheme="minorHAnsi" w:cstheme="minorHAnsi"/>
        <w:noProof/>
        <w:sz w:val="18"/>
        <w:szCs w:val="18"/>
        <w:lang w:eastAsia="zh-CN"/>
      </w:rPr>
      <w:t>2161-7333</w:t>
    </w:r>
  </w:p>
  <w:p w14:paraId="76FFD092"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4D250F" w:rsidRPr="004D250F">
      <w:rPr>
        <w:rFonts w:asciiTheme="minorHAnsi" w:hAnsiTheme="minorHAnsi" w:cstheme="minorHAnsi"/>
        <w:noProof/>
        <w:sz w:val="18"/>
        <w:szCs w:val="18"/>
        <w:lang w:eastAsia="zh-CN"/>
      </w:rPr>
      <w:t>2161-7325</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997465296">
    <w:abstractNumId w:val="8"/>
  </w:num>
  <w:num w:numId="2" w16cid:durableId="1416977369">
    <w:abstractNumId w:val="3"/>
  </w:num>
  <w:num w:numId="3" w16cid:durableId="1473407411">
    <w:abstractNumId w:val="2"/>
  </w:num>
  <w:num w:numId="4" w16cid:durableId="642538303">
    <w:abstractNumId w:val="1"/>
  </w:num>
  <w:num w:numId="5" w16cid:durableId="467434523">
    <w:abstractNumId w:val="0"/>
  </w:num>
  <w:num w:numId="6" w16cid:durableId="818229777">
    <w:abstractNumId w:val="9"/>
  </w:num>
  <w:num w:numId="7" w16cid:durableId="1861042196">
    <w:abstractNumId w:val="7"/>
  </w:num>
  <w:num w:numId="8" w16cid:durableId="697707329">
    <w:abstractNumId w:val="6"/>
  </w:num>
  <w:num w:numId="9" w16cid:durableId="1547184552">
    <w:abstractNumId w:val="5"/>
  </w:num>
  <w:num w:numId="10" w16cid:durableId="390347807">
    <w:abstractNumId w:val="4"/>
  </w:num>
  <w:num w:numId="11" w16cid:durableId="1479803047">
    <w:abstractNumId w:val="21"/>
  </w:num>
  <w:num w:numId="12" w16cid:durableId="168105080">
    <w:abstractNumId w:val="45"/>
  </w:num>
  <w:num w:numId="13" w16cid:durableId="2131245007">
    <w:abstractNumId w:val="13"/>
  </w:num>
  <w:num w:numId="14" w16cid:durableId="150412851">
    <w:abstractNumId w:val="15"/>
  </w:num>
  <w:num w:numId="15" w16cid:durableId="165681327">
    <w:abstractNumId w:val="16"/>
  </w:num>
  <w:num w:numId="16" w16cid:durableId="1530529830">
    <w:abstractNumId w:val="31"/>
  </w:num>
  <w:num w:numId="17" w16cid:durableId="1646621703">
    <w:abstractNumId w:val="36"/>
  </w:num>
  <w:num w:numId="18" w16cid:durableId="1117259858">
    <w:abstractNumId w:val="12"/>
  </w:num>
  <w:num w:numId="19" w16cid:durableId="1019089506">
    <w:abstractNumId w:val="37"/>
  </w:num>
  <w:num w:numId="20" w16cid:durableId="496724992">
    <w:abstractNumId w:val="20"/>
  </w:num>
  <w:num w:numId="21" w16cid:durableId="535696689">
    <w:abstractNumId w:val="33"/>
  </w:num>
  <w:num w:numId="22" w16cid:durableId="1738094468">
    <w:abstractNumId w:val="19"/>
  </w:num>
  <w:num w:numId="23" w16cid:durableId="592518959">
    <w:abstractNumId w:val="18"/>
  </w:num>
  <w:num w:numId="24" w16cid:durableId="905071815">
    <w:abstractNumId w:val="11"/>
  </w:num>
  <w:num w:numId="25" w16cid:durableId="1792045958">
    <w:abstractNumId w:val="44"/>
  </w:num>
  <w:num w:numId="26" w16cid:durableId="334455197">
    <w:abstractNumId w:val="14"/>
  </w:num>
  <w:num w:numId="27" w16cid:durableId="1516000953">
    <w:abstractNumId w:val="38"/>
  </w:num>
  <w:num w:numId="28" w16cid:durableId="1732117975">
    <w:abstractNumId w:val="40"/>
  </w:num>
  <w:num w:numId="29" w16cid:durableId="1060249693">
    <w:abstractNumId w:val="43"/>
  </w:num>
  <w:num w:numId="30" w16cid:durableId="1472671781">
    <w:abstractNumId w:val="27"/>
  </w:num>
  <w:num w:numId="31" w16cid:durableId="1405254777">
    <w:abstractNumId w:val="30"/>
  </w:num>
  <w:num w:numId="32" w16cid:durableId="311642376">
    <w:abstractNumId w:val="26"/>
  </w:num>
  <w:num w:numId="33" w16cid:durableId="448162483">
    <w:abstractNumId w:val="10"/>
  </w:num>
  <w:num w:numId="34" w16cid:durableId="1184978948">
    <w:abstractNumId w:val="39"/>
  </w:num>
  <w:num w:numId="35" w16cid:durableId="109672583">
    <w:abstractNumId w:val="17"/>
  </w:num>
  <w:num w:numId="36" w16cid:durableId="1858738287">
    <w:abstractNumId w:val="22"/>
  </w:num>
  <w:num w:numId="37" w16cid:durableId="786236760">
    <w:abstractNumId w:val="35"/>
  </w:num>
  <w:num w:numId="38" w16cid:durableId="668022848">
    <w:abstractNumId w:val="34"/>
  </w:num>
  <w:num w:numId="39" w16cid:durableId="1758480502">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449520362">
    <w:abstractNumId w:val="25"/>
  </w:num>
  <w:num w:numId="41" w16cid:durableId="1552812378">
    <w:abstractNumId w:val="24"/>
  </w:num>
  <w:num w:numId="42" w16cid:durableId="1956282096">
    <w:abstractNumId w:val="42"/>
  </w:num>
  <w:num w:numId="43" w16cid:durableId="269706024">
    <w:abstractNumId w:val="41"/>
  </w:num>
  <w:num w:numId="44" w16cid:durableId="1162085358">
    <w:abstractNumId w:val="32"/>
  </w:num>
  <w:num w:numId="45" w16cid:durableId="1809546121">
    <w:abstractNumId w:val="23"/>
  </w:num>
  <w:num w:numId="46" w16cid:durableId="1786266869">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66D"/>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2B7D"/>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6510"/>
    <w:rsid w:val="000968AF"/>
    <w:rsid w:val="00096CB7"/>
    <w:rsid w:val="00097249"/>
    <w:rsid w:val="000A0A1C"/>
    <w:rsid w:val="000A0BF0"/>
    <w:rsid w:val="000A210C"/>
    <w:rsid w:val="000A276E"/>
    <w:rsid w:val="000A2CD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70"/>
    <w:rsid w:val="000C2F85"/>
    <w:rsid w:val="000C6E70"/>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395"/>
    <w:rsid w:val="000F24DC"/>
    <w:rsid w:val="000F2529"/>
    <w:rsid w:val="000F5FB1"/>
    <w:rsid w:val="000F7192"/>
    <w:rsid w:val="000F74F2"/>
    <w:rsid w:val="001002EA"/>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3EB2"/>
    <w:rsid w:val="0012436A"/>
    <w:rsid w:val="001250C9"/>
    <w:rsid w:val="00125282"/>
    <w:rsid w:val="00125A5A"/>
    <w:rsid w:val="00126038"/>
    <w:rsid w:val="0012726E"/>
    <w:rsid w:val="00130CA9"/>
    <w:rsid w:val="00131232"/>
    <w:rsid w:val="00131D74"/>
    <w:rsid w:val="00131E5C"/>
    <w:rsid w:val="001323E2"/>
    <w:rsid w:val="001331E6"/>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6692"/>
    <w:rsid w:val="00156DF8"/>
    <w:rsid w:val="001572DF"/>
    <w:rsid w:val="00157FE0"/>
    <w:rsid w:val="00160638"/>
    <w:rsid w:val="00161539"/>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504D"/>
    <w:rsid w:val="00196F94"/>
    <w:rsid w:val="00197089"/>
    <w:rsid w:val="00197763"/>
    <w:rsid w:val="001A280F"/>
    <w:rsid w:val="001A305F"/>
    <w:rsid w:val="001A3276"/>
    <w:rsid w:val="001A7825"/>
    <w:rsid w:val="001B00AB"/>
    <w:rsid w:val="001B0F59"/>
    <w:rsid w:val="001B0FC7"/>
    <w:rsid w:val="001B1529"/>
    <w:rsid w:val="001B176A"/>
    <w:rsid w:val="001B2095"/>
    <w:rsid w:val="001B3133"/>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651"/>
    <w:rsid w:val="002325CE"/>
    <w:rsid w:val="0023549D"/>
    <w:rsid w:val="002357E6"/>
    <w:rsid w:val="00240BC7"/>
    <w:rsid w:val="0024100D"/>
    <w:rsid w:val="00241B25"/>
    <w:rsid w:val="00242143"/>
    <w:rsid w:val="00242BAB"/>
    <w:rsid w:val="002448E4"/>
    <w:rsid w:val="0024529E"/>
    <w:rsid w:val="0024601E"/>
    <w:rsid w:val="00246B8B"/>
    <w:rsid w:val="00246E01"/>
    <w:rsid w:val="002504F0"/>
    <w:rsid w:val="002504F5"/>
    <w:rsid w:val="00255A5E"/>
    <w:rsid w:val="00255C12"/>
    <w:rsid w:val="00256A47"/>
    <w:rsid w:val="00257702"/>
    <w:rsid w:val="00260DDD"/>
    <w:rsid w:val="00261A1D"/>
    <w:rsid w:val="00261F34"/>
    <w:rsid w:val="0026315A"/>
    <w:rsid w:val="00263A65"/>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17F8"/>
    <w:rsid w:val="002925DF"/>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D0FFD"/>
    <w:rsid w:val="002D2642"/>
    <w:rsid w:val="002D30C8"/>
    <w:rsid w:val="002D53B0"/>
    <w:rsid w:val="002D6247"/>
    <w:rsid w:val="002E0476"/>
    <w:rsid w:val="002E0F45"/>
    <w:rsid w:val="002E4DBA"/>
    <w:rsid w:val="002E5A7F"/>
    <w:rsid w:val="002E5E32"/>
    <w:rsid w:val="002E7781"/>
    <w:rsid w:val="002E78A8"/>
    <w:rsid w:val="002F0208"/>
    <w:rsid w:val="002F14D5"/>
    <w:rsid w:val="002F19A8"/>
    <w:rsid w:val="002F271B"/>
    <w:rsid w:val="002F285D"/>
    <w:rsid w:val="002F29E1"/>
    <w:rsid w:val="002F3BBF"/>
    <w:rsid w:val="002F4B23"/>
    <w:rsid w:val="002F5283"/>
    <w:rsid w:val="002F5EBD"/>
    <w:rsid w:val="002F6F53"/>
    <w:rsid w:val="002F708D"/>
    <w:rsid w:val="00301ABB"/>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86F"/>
    <w:rsid w:val="00312DE2"/>
    <w:rsid w:val="00313133"/>
    <w:rsid w:val="003136BB"/>
    <w:rsid w:val="00314CA2"/>
    <w:rsid w:val="003158F9"/>
    <w:rsid w:val="003175E7"/>
    <w:rsid w:val="0031777E"/>
    <w:rsid w:val="003179DC"/>
    <w:rsid w:val="00320C33"/>
    <w:rsid w:val="0032171A"/>
    <w:rsid w:val="00321979"/>
    <w:rsid w:val="00322502"/>
    <w:rsid w:val="003242B0"/>
    <w:rsid w:val="00325553"/>
    <w:rsid w:val="00325CAA"/>
    <w:rsid w:val="00326E8A"/>
    <w:rsid w:val="003273B4"/>
    <w:rsid w:val="00331102"/>
    <w:rsid w:val="003316A2"/>
    <w:rsid w:val="00333EE2"/>
    <w:rsid w:val="0033425C"/>
    <w:rsid w:val="003343C1"/>
    <w:rsid w:val="003353B0"/>
    <w:rsid w:val="003353DC"/>
    <w:rsid w:val="00336F29"/>
    <w:rsid w:val="00337E18"/>
    <w:rsid w:val="00341E7E"/>
    <w:rsid w:val="00342A90"/>
    <w:rsid w:val="00342DE8"/>
    <w:rsid w:val="00342EB4"/>
    <w:rsid w:val="003435A5"/>
    <w:rsid w:val="0034367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3BED"/>
    <w:rsid w:val="003643DB"/>
    <w:rsid w:val="00364A1F"/>
    <w:rsid w:val="00364D80"/>
    <w:rsid w:val="0036591E"/>
    <w:rsid w:val="00365EDF"/>
    <w:rsid w:val="003662C5"/>
    <w:rsid w:val="003674C0"/>
    <w:rsid w:val="003676D2"/>
    <w:rsid w:val="00370AA7"/>
    <w:rsid w:val="00370CDB"/>
    <w:rsid w:val="00372502"/>
    <w:rsid w:val="00372572"/>
    <w:rsid w:val="00373AD8"/>
    <w:rsid w:val="00374E3D"/>
    <w:rsid w:val="00375B92"/>
    <w:rsid w:val="00376659"/>
    <w:rsid w:val="00380620"/>
    <w:rsid w:val="00381B6B"/>
    <w:rsid w:val="0038281F"/>
    <w:rsid w:val="00382C03"/>
    <w:rsid w:val="00382D3F"/>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742"/>
    <w:rsid w:val="003D2D66"/>
    <w:rsid w:val="003D3A23"/>
    <w:rsid w:val="003D3B00"/>
    <w:rsid w:val="003D6A16"/>
    <w:rsid w:val="003E1EB6"/>
    <w:rsid w:val="003E28F7"/>
    <w:rsid w:val="003E2BA3"/>
    <w:rsid w:val="003E2E15"/>
    <w:rsid w:val="003E43B4"/>
    <w:rsid w:val="003E50C3"/>
    <w:rsid w:val="003E5177"/>
    <w:rsid w:val="003E5EA9"/>
    <w:rsid w:val="003E5FA0"/>
    <w:rsid w:val="003E64B9"/>
    <w:rsid w:val="003E656B"/>
    <w:rsid w:val="003E6B37"/>
    <w:rsid w:val="003F181E"/>
    <w:rsid w:val="003F21DF"/>
    <w:rsid w:val="003F2ADD"/>
    <w:rsid w:val="003F2CFD"/>
    <w:rsid w:val="003F3D56"/>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DD9"/>
    <w:rsid w:val="004226CE"/>
    <w:rsid w:val="00422DE8"/>
    <w:rsid w:val="00424A69"/>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CEA"/>
    <w:rsid w:val="0044641B"/>
    <w:rsid w:val="00446DF5"/>
    <w:rsid w:val="00447056"/>
    <w:rsid w:val="00450C86"/>
    <w:rsid w:val="0045382D"/>
    <w:rsid w:val="004556FE"/>
    <w:rsid w:val="0045590F"/>
    <w:rsid w:val="0045617C"/>
    <w:rsid w:val="00457404"/>
    <w:rsid w:val="00457650"/>
    <w:rsid w:val="00457CC3"/>
    <w:rsid w:val="004615E5"/>
    <w:rsid w:val="00461CF1"/>
    <w:rsid w:val="00464586"/>
    <w:rsid w:val="00464929"/>
    <w:rsid w:val="00470A14"/>
    <w:rsid w:val="00471562"/>
    <w:rsid w:val="00472C77"/>
    <w:rsid w:val="00473B72"/>
    <w:rsid w:val="00474659"/>
    <w:rsid w:val="004748E3"/>
    <w:rsid w:val="0047575E"/>
    <w:rsid w:val="00477E78"/>
    <w:rsid w:val="00480D10"/>
    <w:rsid w:val="00482A31"/>
    <w:rsid w:val="00482CAA"/>
    <w:rsid w:val="00484281"/>
    <w:rsid w:val="00484518"/>
    <w:rsid w:val="004847C0"/>
    <w:rsid w:val="00485AD1"/>
    <w:rsid w:val="00485F39"/>
    <w:rsid w:val="00486733"/>
    <w:rsid w:val="004874FF"/>
    <w:rsid w:val="0049027D"/>
    <w:rsid w:val="004921EC"/>
    <w:rsid w:val="00492E21"/>
    <w:rsid w:val="00492F9B"/>
    <w:rsid w:val="004940FA"/>
    <w:rsid w:val="00494845"/>
    <w:rsid w:val="0049671C"/>
    <w:rsid w:val="00496FCB"/>
    <w:rsid w:val="0049714D"/>
    <w:rsid w:val="004A0302"/>
    <w:rsid w:val="004A03FF"/>
    <w:rsid w:val="004A06B2"/>
    <w:rsid w:val="004A08FF"/>
    <w:rsid w:val="004A1DF0"/>
    <w:rsid w:val="004A23D2"/>
    <w:rsid w:val="004A3B4C"/>
    <w:rsid w:val="004A3F4D"/>
    <w:rsid w:val="004A5005"/>
    <w:rsid w:val="004A5092"/>
    <w:rsid w:val="004A53AC"/>
    <w:rsid w:val="004A5F27"/>
    <w:rsid w:val="004A6A9D"/>
    <w:rsid w:val="004B1469"/>
    <w:rsid w:val="004B274A"/>
    <w:rsid w:val="004B37D2"/>
    <w:rsid w:val="004B4899"/>
    <w:rsid w:val="004B5426"/>
    <w:rsid w:val="004B5838"/>
    <w:rsid w:val="004B63BB"/>
    <w:rsid w:val="004B69D8"/>
    <w:rsid w:val="004B76C1"/>
    <w:rsid w:val="004C2B5B"/>
    <w:rsid w:val="004C4E44"/>
    <w:rsid w:val="004C5809"/>
    <w:rsid w:val="004C5EFD"/>
    <w:rsid w:val="004C60FB"/>
    <w:rsid w:val="004C697B"/>
    <w:rsid w:val="004C79EF"/>
    <w:rsid w:val="004D0CE6"/>
    <w:rsid w:val="004D0EB3"/>
    <w:rsid w:val="004D1EA4"/>
    <w:rsid w:val="004D2348"/>
    <w:rsid w:val="004D250F"/>
    <w:rsid w:val="004D4164"/>
    <w:rsid w:val="004D4303"/>
    <w:rsid w:val="004D471B"/>
    <w:rsid w:val="004D69FB"/>
    <w:rsid w:val="004E0B72"/>
    <w:rsid w:val="004E0F8F"/>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823"/>
    <w:rsid w:val="00561901"/>
    <w:rsid w:val="00561D13"/>
    <w:rsid w:val="0056296F"/>
    <w:rsid w:val="00562F60"/>
    <w:rsid w:val="0056500D"/>
    <w:rsid w:val="00570298"/>
    <w:rsid w:val="0057071C"/>
    <w:rsid w:val="005718A2"/>
    <w:rsid w:val="00571956"/>
    <w:rsid w:val="00572711"/>
    <w:rsid w:val="005727BA"/>
    <w:rsid w:val="0057373C"/>
    <w:rsid w:val="00573AF3"/>
    <w:rsid w:val="0057443C"/>
    <w:rsid w:val="00574E6A"/>
    <w:rsid w:val="005755BB"/>
    <w:rsid w:val="005776BB"/>
    <w:rsid w:val="00577E80"/>
    <w:rsid w:val="00581B12"/>
    <w:rsid w:val="00581C11"/>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1B0E"/>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21C3"/>
    <w:rsid w:val="005C4381"/>
    <w:rsid w:val="005C448E"/>
    <w:rsid w:val="005C699F"/>
    <w:rsid w:val="005C7944"/>
    <w:rsid w:val="005D14CF"/>
    <w:rsid w:val="005D34DD"/>
    <w:rsid w:val="005D63FD"/>
    <w:rsid w:val="005E0166"/>
    <w:rsid w:val="005E0765"/>
    <w:rsid w:val="005E085D"/>
    <w:rsid w:val="005E16F3"/>
    <w:rsid w:val="005E2715"/>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268"/>
    <w:rsid w:val="00643645"/>
    <w:rsid w:val="0064488A"/>
    <w:rsid w:val="00650623"/>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0940"/>
    <w:rsid w:val="00671973"/>
    <w:rsid w:val="00674FE1"/>
    <w:rsid w:val="00675D0B"/>
    <w:rsid w:val="00680985"/>
    <w:rsid w:val="00680A93"/>
    <w:rsid w:val="0068339B"/>
    <w:rsid w:val="006833A1"/>
    <w:rsid w:val="00684397"/>
    <w:rsid w:val="0068730A"/>
    <w:rsid w:val="00687784"/>
    <w:rsid w:val="006879B9"/>
    <w:rsid w:val="00687D6D"/>
    <w:rsid w:val="0069252D"/>
    <w:rsid w:val="00692FAF"/>
    <w:rsid w:val="0069382D"/>
    <w:rsid w:val="00695D2E"/>
    <w:rsid w:val="006966D1"/>
    <w:rsid w:val="00696704"/>
    <w:rsid w:val="006A07A7"/>
    <w:rsid w:val="006A0E03"/>
    <w:rsid w:val="006A0EA7"/>
    <w:rsid w:val="006A11CA"/>
    <w:rsid w:val="006A18A8"/>
    <w:rsid w:val="006A1D5F"/>
    <w:rsid w:val="006A1FF0"/>
    <w:rsid w:val="006A22F4"/>
    <w:rsid w:val="006A4AC5"/>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DE2"/>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0DD2"/>
    <w:rsid w:val="00704537"/>
    <w:rsid w:val="007058D3"/>
    <w:rsid w:val="007061F5"/>
    <w:rsid w:val="007103BD"/>
    <w:rsid w:val="00711110"/>
    <w:rsid w:val="00711B3A"/>
    <w:rsid w:val="007136B9"/>
    <w:rsid w:val="00713D0E"/>
    <w:rsid w:val="0071502A"/>
    <w:rsid w:val="0071653B"/>
    <w:rsid w:val="00716D2D"/>
    <w:rsid w:val="00717B5A"/>
    <w:rsid w:val="0072034F"/>
    <w:rsid w:val="0072452B"/>
    <w:rsid w:val="00724563"/>
    <w:rsid w:val="007247D2"/>
    <w:rsid w:val="007257A2"/>
    <w:rsid w:val="0072700D"/>
    <w:rsid w:val="0072779F"/>
    <w:rsid w:val="00727A9A"/>
    <w:rsid w:val="00730E08"/>
    <w:rsid w:val="00730F18"/>
    <w:rsid w:val="0073208F"/>
    <w:rsid w:val="00732E7F"/>
    <w:rsid w:val="00732FE4"/>
    <w:rsid w:val="00733B5F"/>
    <w:rsid w:val="007343CD"/>
    <w:rsid w:val="0073631B"/>
    <w:rsid w:val="00741430"/>
    <w:rsid w:val="0074392B"/>
    <w:rsid w:val="00745F7A"/>
    <w:rsid w:val="00750817"/>
    <w:rsid w:val="0075137D"/>
    <w:rsid w:val="007530F8"/>
    <w:rsid w:val="00754954"/>
    <w:rsid w:val="00756C6B"/>
    <w:rsid w:val="007575F8"/>
    <w:rsid w:val="007579EE"/>
    <w:rsid w:val="007602B9"/>
    <w:rsid w:val="00760985"/>
    <w:rsid w:val="00760AB2"/>
    <w:rsid w:val="00760DDB"/>
    <w:rsid w:val="0076274C"/>
    <w:rsid w:val="007634FA"/>
    <w:rsid w:val="007655A5"/>
    <w:rsid w:val="007661CD"/>
    <w:rsid w:val="00766664"/>
    <w:rsid w:val="00766B5F"/>
    <w:rsid w:val="0076746D"/>
    <w:rsid w:val="00767CA4"/>
    <w:rsid w:val="00771A37"/>
    <w:rsid w:val="007737E4"/>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70CE"/>
    <w:rsid w:val="00797158"/>
    <w:rsid w:val="00797E4A"/>
    <w:rsid w:val="007A1D2A"/>
    <w:rsid w:val="007A284C"/>
    <w:rsid w:val="007A2C74"/>
    <w:rsid w:val="007A4375"/>
    <w:rsid w:val="007A4EF9"/>
    <w:rsid w:val="007A5B8D"/>
    <w:rsid w:val="007A63B2"/>
    <w:rsid w:val="007A700E"/>
    <w:rsid w:val="007B070C"/>
    <w:rsid w:val="007B166D"/>
    <w:rsid w:val="007B7206"/>
    <w:rsid w:val="007B7765"/>
    <w:rsid w:val="007C10EE"/>
    <w:rsid w:val="007C1805"/>
    <w:rsid w:val="007C25C5"/>
    <w:rsid w:val="007C2D5E"/>
    <w:rsid w:val="007C3BC9"/>
    <w:rsid w:val="007C5C50"/>
    <w:rsid w:val="007C768A"/>
    <w:rsid w:val="007C7776"/>
    <w:rsid w:val="007D0093"/>
    <w:rsid w:val="007D0CC3"/>
    <w:rsid w:val="007D1E01"/>
    <w:rsid w:val="007D2207"/>
    <w:rsid w:val="007D2519"/>
    <w:rsid w:val="007D3693"/>
    <w:rsid w:val="007D56D0"/>
    <w:rsid w:val="007D59E2"/>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26A2"/>
    <w:rsid w:val="00843E2C"/>
    <w:rsid w:val="008440C2"/>
    <w:rsid w:val="008471CA"/>
    <w:rsid w:val="008477BE"/>
    <w:rsid w:val="00847D2D"/>
    <w:rsid w:val="00851883"/>
    <w:rsid w:val="008532B4"/>
    <w:rsid w:val="00855C50"/>
    <w:rsid w:val="008563C5"/>
    <w:rsid w:val="00857239"/>
    <w:rsid w:val="008572D7"/>
    <w:rsid w:val="008602B5"/>
    <w:rsid w:val="00860B71"/>
    <w:rsid w:val="00860B7D"/>
    <w:rsid w:val="008616E8"/>
    <w:rsid w:val="008635C8"/>
    <w:rsid w:val="00863BB6"/>
    <w:rsid w:val="00863CC9"/>
    <w:rsid w:val="00864767"/>
    <w:rsid w:val="00864FB5"/>
    <w:rsid w:val="008659F3"/>
    <w:rsid w:val="00865CB0"/>
    <w:rsid w:val="008662B8"/>
    <w:rsid w:val="008668B4"/>
    <w:rsid w:val="008668E2"/>
    <w:rsid w:val="00870CBD"/>
    <w:rsid w:val="0087284A"/>
    <w:rsid w:val="00873CF8"/>
    <w:rsid w:val="008745D3"/>
    <w:rsid w:val="0087553E"/>
    <w:rsid w:val="008764D4"/>
    <w:rsid w:val="0087758C"/>
    <w:rsid w:val="00880609"/>
    <w:rsid w:val="008813B2"/>
    <w:rsid w:val="008823AC"/>
    <w:rsid w:val="00882747"/>
    <w:rsid w:val="00885811"/>
    <w:rsid w:val="00886320"/>
    <w:rsid w:val="00886E80"/>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CB5"/>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54DF"/>
    <w:rsid w:val="008D6B93"/>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0E96"/>
    <w:rsid w:val="009046D5"/>
    <w:rsid w:val="009069CF"/>
    <w:rsid w:val="009127DF"/>
    <w:rsid w:val="009154AB"/>
    <w:rsid w:val="00916DBA"/>
    <w:rsid w:val="00917D1D"/>
    <w:rsid w:val="009206B2"/>
    <w:rsid w:val="00922595"/>
    <w:rsid w:val="009226C6"/>
    <w:rsid w:val="00922D5D"/>
    <w:rsid w:val="00923868"/>
    <w:rsid w:val="00923F8F"/>
    <w:rsid w:val="0092515A"/>
    <w:rsid w:val="0093054F"/>
    <w:rsid w:val="0093077A"/>
    <w:rsid w:val="0093423B"/>
    <w:rsid w:val="00937BFE"/>
    <w:rsid w:val="009402E7"/>
    <w:rsid w:val="00940D77"/>
    <w:rsid w:val="00941A1A"/>
    <w:rsid w:val="00941AF5"/>
    <w:rsid w:val="009426D6"/>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56A"/>
    <w:rsid w:val="00984BE9"/>
    <w:rsid w:val="00984F4B"/>
    <w:rsid w:val="00986B01"/>
    <w:rsid w:val="00987434"/>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D00E1"/>
    <w:rsid w:val="009D173F"/>
    <w:rsid w:val="009D196D"/>
    <w:rsid w:val="009D20D1"/>
    <w:rsid w:val="009D21E8"/>
    <w:rsid w:val="009D3592"/>
    <w:rsid w:val="009D439A"/>
    <w:rsid w:val="009D49E1"/>
    <w:rsid w:val="009D5B18"/>
    <w:rsid w:val="009D7163"/>
    <w:rsid w:val="009D71C1"/>
    <w:rsid w:val="009E1F10"/>
    <w:rsid w:val="009E57B2"/>
    <w:rsid w:val="009E5804"/>
    <w:rsid w:val="009E5B0D"/>
    <w:rsid w:val="009E774B"/>
    <w:rsid w:val="009F13B2"/>
    <w:rsid w:val="009F19CD"/>
    <w:rsid w:val="009F1D1A"/>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41C7"/>
    <w:rsid w:val="00A3437E"/>
    <w:rsid w:val="00A3531D"/>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188"/>
    <w:rsid w:val="00A52605"/>
    <w:rsid w:val="00A52B2E"/>
    <w:rsid w:val="00A5547C"/>
    <w:rsid w:val="00A56809"/>
    <w:rsid w:val="00A56E60"/>
    <w:rsid w:val="00A574D4"/>
    <w:rsid w:val="00A60322"/>
    <w:rsid w:val="00A60990"/>
    <w:rsid w:val="00A614DD"/>
    <w:rsid w:val="00A62D18"/>
    <w:rsid w:val="00A62D76"/>
    <w:rsid w:val="00A62FA3"/>
    <w:rsid w:val="00A6355E"/>
    <w:rsid w:val="00A63C54"/>
    <w:rsid w:val="00A643ED"/>
    <w:rsid w:val="00A67130"/>
    <w:rsid w:val="00A6764C"/>
    <w:rsid w:val="00A70C2E"/>
    <w:rsid w:val="00A71A34"/>
    <w:rsid w:val="00A71B9F"/>
    <w:rsid w:val="00A729F9"/>
    <w:rsid w:val="00A73E4A"/>
    <w:rsid w:val="00A754E9"/>
    <w:rsid w:val="00A76590"/>
    <w:rsid w:val="00A7686A"/>
    <w:rsid w:val="00A77AF3"/>
    <w:rsid w:val="00A77EE2"/>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D6C45"/>
    <w:rsid w:val="00AE0B63"/>
    <w:rsid w:val="00AE0F1B"/>
    <w:rsid w:val="00AE2DA9"/>
    <w:rsid w:val="00AE2FCC"/>
    <w:rsid w:val="00AF30B3"/>
    <w:rsid w:val="00AF3BF0"/>
    <w:rsid w:val="00AF565F"/>
    <w:rsid w:val="00AF6206"/>
    <w:rsid w:val="00AF6660"/>
    <w:rsid w:val="00AF7464"/>
    <w:rsid w:val="00B00F6F"/>
    <w:rsid w:val="00B01B3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4EA2"/>
    <w:rsid w:val="00B256AB"/>
    <w:rsid w:val="00B27458"/>
    <w:rsid w:val="00B2749B"/>
    <w:rsid w:val="00B27A55"/>
    <w:rsid w:val="00B30057"/>
    <w:rsid w:val="00B30AF2"/>
    <w:rsid w:val="00B311BD"/>
    <w:rsid w:val="00B31224"/>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274"/>
    <w:rsid w:val="00B65A86"/>
    <w:rsid w:val="00B67448"/>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CC"/>
    <w:rsid w:val="00B841CC"/>
    <w:rsid w:val="00B85C31"/>
    <w:rsid w:val="00B91AE2"/>
    <w:rsid w:val="00B93A7F"/>
    <w:rsid w:val="00B93EB6"/>
    <w:rsid w:val="00B94955"/>
    <w:rsid w:val="00B95883"/>
    <w:rsid w:val="00B96393"/>
    <w:rsid w:val="00B967B4"/>
    <w:rsid w:val="00B968F0"/>
    <w:rsid w:val="00BA0B39"/>
    <w:rsid w:val="00BA11AB"/>
    <w:rsid w:val="00BA26B7"/>
    <w:rsid w:val="00BA49E8"/>
    <w:rsid w:val="00BA5A3F"/>
    <w:rsid w:val="00BA5EED"/>
    <w:rsid w:val="00BA6110"/>
    <w:rsid w:val="00BA7E67"/>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A7A"/>
    <w:rsid w:val="00BC6FE4"/>
    <w:rsid w:val="00BC706E"/>
    <w:rsid w:val="00BC7C93"/>
    <w:rsid w:val="00BD1523"/>
    <w:rsid w:val="00BD1749"/>
    <w:rsid w:val="00BD2C9B"/>
    <w:rsid w:val="00BD33E1"/>
    <w:rsid w:val="00BD351A"/>
    <w:rsid w:val="00BD5040"/>
    <w:rsid w:val="00BD5313"/>
    <w:rsid w:val="00BD6342"/>
    <w:rsid w:val="00BD7C85"/>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823"/>
    <w:rsid w:val="00BF0EB5"/>
    <w:rsid w:val="00BF0F73"/>
    <w:rsid w:val="00BF149B"/>
    <w:rsid w:val="00BF1C23"/>
    <w:rsid w:val="00BF3D51"/>
    <w:rsid w:val="00BF411D"/>
    <w:rsid w:val="00BF4789"/>
    <w:rsid w:val="00BF4DC5"/>
    <w:rsid w:val="00BF5349"/>
    <w:rsid w:val="00BF5400"/>
    <w:rsid w:val="00BF7E13"/>
    <w:rsid w:val="00C009AF"/>
    <w:rsid w:val="00C015FF"/>
    <w:rsid w:val="00C01737"/>
    <w:rsid w:val="00C0290B"/>
    <w:rsid w:val="00C03AC6"/>
    <w:rsid w:val="00C060D6"/>
    <w:rsid w:val="00C0794D"/>
    <w:rsid w:val="00C07C3D"/>
    <w:rsid w:val="00C10212"/>
    <w:rsid w:val="00C105BE"/>
    <w:rsid w:val="00C107E5"/>
    <w:rsid w:val="00C14C86"/>
    <w:rsid w:val="00C15204"/>
    <w:rsid w:val="00C15560"/>
    <w:rsid w:val="00C1707E"/>
    <w:rsid w:val="00C173C0"/>
    <w:rsid w:val="00C17775"/>
    <w:rsid w:val="00C177AC"/>
    <w:rsid w:val="00C21218"/>
    <w:rsid w:val="00C226A0"/>
    <w:rsid w:val="00C22B21"/>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58A0"/>
    <w:rsid w:val="00C65CE5"/>
    <w:rsid w:val="00C67051"/>
    <w:rsid w:val="00C6709F"/>
    <w:rsid w:val="00C67B08"/>
    <w:rsid w:val="00C70182"/>
    <w:rsid w:val="00C7073B"/>
    <w:rsid w:val="00C711A3"/>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602"/>
    <w:rsid w:val="00CB1C22"/>
    <w:rsid w:val="00CB2016"/>
    <w:rsid w:val="00CB2D81"/>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D6A8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BE0"/>
    <w:rsid w:val="00D04DE3"/>
    <w:rsid w:val="00D07726"/>
    <w:rsid w:val="00D10109"/>
    <w:rsid w:val="00D10A42"/>
    <w:rsid w:val="00D10D2A"/>
    <w:rsid w:val="00D1207F"/>
    <w:rsid w:val="00D144C9"/>
    <w:rsid w:val="00D144FF"/>
    <w:rsid w:val="00D2079E"/>
    <w:rsid w:val="00D20C42"/>
    <w:rsid w:val="00D20EF9"/>
    <w:rsid w:val="00D224F1"/>
    <w:rsid w:val="00D228BE"/>
    <w:rsid w:val="00D22F05"/>
    <w:rsid w:val="00D23100"/>
    <w:rsid w:val="00D23CA9"/>
    <w:rsid w:val="00D25417"/>
    <w:rsid w:val="00D26ADA"/>
    <w:rsid w:val="00D26E83"/>
    <w:rsid w:val="00D33096"/>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579E"/>
    <w:rsid w:val="00D667D9"/>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52EF"/>
    <w:rsid w:val="00D861E8"/>
    <w:rsid w:val="00D90DE4"/>
    <w:rsid w:val="00D91789"/>
    <w:rsid w:val="00D917FA"/>
    <w:rsid w:val="00D94AA6"/>
    <w:rsid w:val="00D9569C"/>
    <w:rsid w:val="00D95752"/>
    <w:rsid w:val="00DA0483"/>
    <w:rsid w:val="00DA0843"/>
    <w:rsid w:val="00DA1024"/>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492E"/>
    <w:rsid w:val="00DC5549"/>
    <w:rsid w:val="00DC58E4"/>
    <w:rsid w:val="00DC76C8"/>
    <w:rsid w:val="00DD0C9F"/>
    <w:rsid w:val="00DD0D39"/>
    <w:rsid w:val="00DD2E8B"/>
    <w:rsid w:val="00DD3460"/>
    <w:rsid w:val="00DD3BD3"/>
    <w:rsid w:val="00DD49D1"/>
    <w:rsid w:val="00DD6147"/>
    <w:rsid w:val="00DD64D8"/>
    <w:rsid w:val="00DD6DB4"/>
    <w:rsid w:val="00DE0C1A"/>
    <w:rsid w:val="00DE1548"/>
    <w:rsid w:val="00DE3186"/>
    <w:rsid w:val="00DE3251"/>
    <w:rsid w:val="00DE34B5"/>
    <w:rsid w:val="00DE4AA7"/>
    <w:rsid w:val="00DE6F67"/>
    <w:rsid w:val="00DF036D"/>
    <w:rsid w:val="00DF05A9"/>
    <w:rsid w:val="00DF19C2"/>
    <w:rsid w:val="00DF2399"/>
    <w:rsid w:val="00DF2C14"/>
    <w:rsid w:val="00DF3962"/>
    <w:rsid w:val="00DF4280"/>
    <w:rsid w:val="00DF4AF6"/>
    <w:rsid w:val="00DF50BE"/>
    <w:rsid w:val="00DF750C"/>
    <w:rsid w:val="00E0051B"/>
    <w:rsid w:val="00E01590"/>
    <w:rsid w:val="00E02DC8"/>
    <w:rsid w:val="00E02E0D"/>
    <w:rsid w:val="00E031B5"/>
    <w:rsid w:val="00E03505"/>
    <w:rsid w:val="00E039B6"/>
    <w:rsid w:val="00E03EAD"/>
    <w:rsid w:val="00E0403D"/>
    <w:rsid w:val="00E048DF"/>
    <w:rsid w:val="00E069E8"/>
    <w:rsid w:val="00E129B9"/>
    <w:rsid w:val="00E16E14"/>
    <w:rsid w:val="00E2004B"/>
    <w:rsid w:val="00E20521"/>
    <w:rsid w:val="00E2186E"/>
    <w:rsid w:val="00E2438A"/>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3352"/>
    <w:rsid w:val="00E43A7C"/>
    <w:rsid w:val="00E44284"/>
    <w:rsid w:val="00E446E7"/>
    <w:rsid w:val="00E44D1C"/>
    <w:rsid w:val="00E454DF"/>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4EB7"/>
    <w:rsid w:val="00EB603B"/>
    <w:rsid w:val="00EB6F5D"/>
    <w:rsid w:val="00EC05C8"/>
    <w:rsid w:val="00EC11B3"/>
    <w:rsid w:val="00EC3002"/>
    <w:rsid w:val="00EC33F6"/>
    <w:rsid w:val="00EC3663"/>
    <w:rsid w:val="00EC382C"/>
    <w:rsid w:val="00EC3D93"/>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FF4"/>
    <w:rsid w:val="00F177AA"/>
    <w:rsid w:val="00F17A61"/>
    <w:rsid w:val="00F17E63"/>
    <w:rsid w:val="00F215F5"/>
    <w:rsid w:val="00F2268F"/>
    <w:rsid w:val="00F228FD"/>
    <w:rsid w:val="00F22F90"/>
    <w:rsid w:val="00F23BA9"/>
    <w:rsid w:val="00F243DD"/>
    <w:rsid w:val="00F25F5B"/>
    <w:rsid w:val="00F2626D"/>
    <w:rsid w:val="00F26604"/>
    <w:rsid w:val="00F269AD"/>
    <w:rsid w:val="00F27927"/>
    <w:rsid w:val="00F3060B"/>
    <w:rsid w:val="00F31B8A"/>
    <w:rsid w:val="00F32909"/>
    <w:rsid w:val="00F33FCC"/>
    <w:rsid w:val="00F3456F"/>
    <w:rsid w:val="00F359D6"/>
    <w:rsid w:val="00F40396"/>
    <w:rsid w:val="00F405C9"/>
    <w:rsid w:val="00F42403"/>
    <w:rsid w:val="00F4595B"/>
    <w:rsid w:val="00F46116"/>
    <w:rsid w:val="00F47441"/>
    <w:rsid w:val="00F500A3"/>
    <w:rsid w:val="00F50BCA"/>
    <w:rsid w:val="00F513C0"/>
    <w:rsid w:val="00F513DD"/>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0C85"/>
    <w:rsid w:val="00F81860"/>
    <w:rsid w:val="00F823A8"/>
    <w:rsid w:val="00F84113"/>
    <w:rsid w:val="00F843CC"/>
    <w:rsid w:val="00F858F6"/>
    <w:rsid w:val="00F87C27"/>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1B6A"/>
    <w:rsid w:val="00FC277A"/>
    <w:rsid w:val="00FC2BDF"/>
    <w:rsid w:val="00FC32AD"/>
    <w:rsid w:val="00FC3DE2"/>
    <w:rsid w:val="00FC42B9"/>
    <w:rsid w:val="00FC6CCA"/>
    <w:rsid w:val="00FC742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39E"/>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0228F16B"/>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B256A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psych"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B3A43E2-EBDF-4EA3-B2AA-1B3B7D897D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0</TotalTime>
  <Pages>6</Pages>
  <Words>2251</Words>
  <Characters>12833</Characters>
  <Application>Microsoft Office Word</Application>
  <DocSecurity>0</DocSecurity>
  <Lines>106</Lines>
  <Paragraphs>30</Paragraphs>
  <ScaleCrop>false</ScaleCrop>
  <Company/>
  <LinksUpToDate>false</LinksUpToDate>
  <CharactersWithSpaces>150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47</cp:revision>
  <cp:lastPrinted>2016-07-13T02:21:00Z</cp:lastPrinted>
  <dcterms:created xsi:type="dcterms:W3CDTF">2016-06-21T00:12:00Z</dcterms:created>
  <dcterms:modified xsi:type="dcterms:W3CDTF">2025-12-02T07:07:00Z</dcterms:modified>
</cp:coreProperties>
</file>